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12" r:id="rId2"/>
    <p:sldId id="418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46" r:id="rId17"/>
    <p:sldId id="434" r:id="rId18"/>
    <p:sldId id="435" r:id="rId19"/>
    <p:sldId id="436" r:id="rId20"/>
    <p:sldId id="437" r:id="rId21"/>
    <p:sldId id="439" r:id="rId22"/>
    <p:sldId id="447" r:id="rId23"/>
    <p:sldId id="440" r:id="rId24"/>
    <p:sldId id="441" r:id="rId25"/>
    <p:sldId id="442" r:id="rId26"/>
    <p:sldId id="443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98" d="100"/>
          <a:sy n="98" d="100"/>
        </p:scale>
        <p:origin x="-11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0.wmf"/><Relationship Id="rId3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smtClean="0">
                <a:latin typeface="Comic Sans MS" pitchFamily="66" charset="0"/>
              </a:rPr>
              <a:t>lec10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Nov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8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9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4" imgW="1790700" imgH="482600" progId="Equation.DSMT4">
                  <p:embed/>
                </p:oleObj>
              </mc:Choice>
              <mc:Fallback>
                <p:oleObj name="Equation" r:id="rId4" imgW="179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95600"/>
                        <a:ext cx="85105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6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7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8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800100"/>
                        <a:ext cx="316706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2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1575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4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5950"/>
                        <a:ext cx="28543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5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064000"/>
                        <a:ext cx="75406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6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7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2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5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5</TotalTime>
  <Words>700</Words>
  <Application>Microsoft Macintosh PowerPoint</Application>
  <PresentationFormat>On-screen Show (4:3)</PresentationFormat>
  <Paragraphs>145</Paragraphs>
  <Slides>26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PowerPoint Presentation</vt:lpstr>
      <vt:lpstr>Asymptotic Equivalence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4</cp:revision>
  <cp:lastPrinted>2012-03-19T05:56:43Z</cp:lastPrinted>
  <dcterms:created xsi:type="dcterms:W3CDTF">2011-04-06T17:41:41Z</dcterms:created>
  <dcterms:modified xsi:type="dcterms:W3CDTF">2012-03-19T05:56:50Z</dcterms:modified>
</cp:coreProperties>
</file>